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50437A" w14:textId="77777777"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14:paraId="06396B14" w14:textId="77777777"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14:paraId="63CD83E1" w14:textId="77777777"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14:paraId="5E492F9E" w14:textId="77777777" w:rsidR="008A55B5" w:rsidRPr="00366AE1" w:rsidRDefault="008A55B5" w:rsidP="0098647E">
      <w:pPr>
        <w:rPr>
          <w:lang w:val="it-IT"/>
        </w:rPr>
      </w:pPr>
    </w:p>
    <w:p w14:paraId="38B4BB48" w14:textId="77777777" w:rsidR="008A55B5" w:rsidRPr="00366AE1" w:rsidRDefault="008A55B5" w:rsidP="0098647E">
      <w:pPr>
        <w:rPr>
          <w:lang w:val="it-IT"/>
        </w:rPr>
        <w:sectPr w:rsidR="008A55B5" w:rsidRPr="00366AE1" w:rsidSect="00B655C3">
          <w:headerReference w:type="default" r:id="rId9"/>
          <w:headerReference w:type="first" r:id="rId10"/>
          <w:type w:val="continuous"/>
          <w:pgSz w:w="11909" w:h="16834" w:code="9"/>
          <w:pgMar w:top="1383" w:right="731" w:bottom="1985" w:left="731" w:header="720" w:footer="720" w:gutter="0"/>
          <w:cols w:space="227"/>
          <w:titlePg/>
          <w:docGrid w:linePitch="360"/>
        </w:sectPr>
      </w:pPr>
    </w:p>
    <w:p w14:paraId="08818ECE" w14:textId="77777777" w:rsidR="008A55B5" w:rsidRPr="00A557AC" w:rsidRDefault="00A557AC" w:rsidP="00046E16">
      <w:pPr>
        <w:pStyle w:val="Rsum"/>
        <w:rPr>
          <w:rFonts w:eastAsia="MS Mincho"/>
        </w:rPr>
      </w:pPr>
      <w:r w:rsidRPr="00A557AC">
        <w:rPr>
          <w:rFonts w:eastAsia="MS Mincho"/>
        </w:rPr>
        <w:lastRenderedPageBreak/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14:paraId="6D50198C" w14:textId="77777777"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14:paraId="34F11036" w14:textId="77777777" w:rsidR="00D340E6" w:rsidRDefault="007D3333" w:rsidP="00022418">
      <w:pPr>
        <w:pStyle w:val="Titre1"/>
      </w:pPr>
      <w:r w:rsidRPr="007D3333">
        <w:t>Introduction (Style ‘Titre 1’)</w:t>
      </w:r>
    </w:p>
    <w:p w14:paraId="1F07C74E" w14:textId="77777777"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14:paraId="0875AD18" w14:textId="77777777"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14:paraId="257E1636" w14:textId="77777777"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14:paraId="7126DAB3" w14:textId="77777777"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final de la communication doit comporter au</w:t>
      </w:r>
      <w:r w:rsidR="00A2022A">
        <w:rPr>
          <w:b/>
        </w:rPr>
        <w:t xml:space="preserve"> maximum 2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3.5 Mo.</w:t>
      </w:r>
    </w:p>
    <w:p w14:paraId="7AA0F0FF" w14:textId="77777777"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14:paraId="0A7FDABD" w14:textId="5A4DE346" w:rsidR="004E6D53" w:rsidRDefault="00E609FD" w:rsidP="004E6D53"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</w:p>
    <w:p w14:paraId="65F73835" w14:textId="77777777" w:rsidR="004E6D53" w:rsidRPr="00E609FD" w:rsidRDefault="004E6D53" w:rsidP="0098647E">
      <w:pPr>
        <w:rPr>
          <w:bCs/>
        </w:rPr>
      </w:pPr>
    </w:p>
    <w:p w14:paraId="3EE268AA" w14:textId="2CB469DB" w:rsidR="00E11285" w:rsidRPr="003B41E4" w:rsidRDefault="000F5108" w:rsidP="00E11285">
      <w:pPr>
        <w:pStyle w:val="Images"/>
        <w:keepNext/>
        <w:rPr>
          <w:lang w:val="fr-FR"/>
        </w:rPr>
      </w:pPr>
      <w:r>
        <w:rPr>
          <w:lang w:val="fr-FR"/>
        </w:rPr>
        <w:drawing>
          <wp:inline distT="0" distB="0" distL="0" distR="0" wp14:anchorId="204DC7DC" wp14:editId="383B001A">
            <wp:extent cx="3203575" cy="1552043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alyse_AutoCorrelation_ressources.emf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0" t="4392" r="6925"/>
                    <a:stretch/>
                  </pic:blipFill>
                  <pic:spPr bwMode="auto">
                    <a:xfrm>
                      <a:off x="0" y="0"/>
                      <a:ext cx="3203575" cy="1552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620C5" w14:textId="77777777"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8B3002">
        <w:rPr>
          <w:lang w:val="fr-FR"/>
        </w:rPr>
        <w:t> 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7262ED">
        <w:rPr>
          <w:lang w:val="fr-FR"/>
        </w:rPr>
        <w:t>1</w:t>
      </w:r>
      <w:r w:rsidR="00634B8F" w:rsidRPr="00A75DC0">
        <w:fldChar w:fldCharType="end"/>
      </w:r>
      <w:r w:rsidR="008B3002" w:rsidRPr="008B3002">
        <w:rPr>
          <w:lang w:val="fr-FR"/>
        </w:rPr>
        <w:t>.</w:t>
      </w:r>
      <w:r w:rsidR="007F2974">
        <w:rPr>
          <w:lang w:val="fr-FR"/>
        </w:rPr>
        <w:t xml:space="preserve"> </w:t>
      </w:r>
      <w:r w:rsidR="003B41E4">
        <w:rPr>
          <w:lang w:val="fr-FR"/>
        </w:rPr>
        <w:t>T</w:t>
      </w:r>
      <w:r w:rsidR="00A41BF0" w:rsidRPr="0072694C">
        <w:rPr>
          <w:lang w:val="fr-FR"/>
        </w:rPr>
        <w:t>itre de la figure</w:t>
      </w:r>
      <w:r w:rsidR="003B41E4">
        <w:rPr>
          <w:lang w:val="fr-FR"/>
        </w:rPr>
        <w:t xml:space="preserve"> (Style ‘Légende’)</w:t>
      </w:r>
      <w:r w:rsidR="008B3002">
        <w:rPr>
          <w:lang w:val="fr-FR"/>
        </w:rPr>
        <w:t>.</w:t>
      </w:r>
    </w:p>
    <w:p w14:paraId="097BF5B6" w14:textId="77777777" w:rsidR="007368ED" w:rsidRDefault="007368ED" w:rsidP="007368ED">
      <w:bookmarkStart w:id="0" w:name="_GoBack"/>
      <w:bookmarkEnd w:id="0"/>
    </w:p>
    <w:p w14:paraId="47B3E555" w14:textId="77777777" w:rsidR="00D340E6" w:rsidRPr="00022418" w:rsidRDefault="008B3002" w:rsidP="00A75DC0">
      <w:pPr>
        <w:pStyle w:val="Lgendetableau"/>
      </w:pPr>
      <w:r>
        <w:lastRenderedPageBreak/>
        <w:t>Tableau </w:t>
      </w:r>
      <w:r w:rsidR="00634B8F">
        <w:fldChar w:fldCharType="begin"/>
      </w:r>
      <w:r w:rsidR="00FA7604" w:rsidRPr="00022418">
        <w:instrText xml:space="preserve"> SEQ Tableau \* ARABIC </w:instrText>
      </w:r>
      <w:r w:rsidR="00634B8F">
        <w:fldChar w:fldCharType="separate"/>
      </w:r>
      <w:r w:rsidR="007262ED">
        <w:t>1</w:t>
      </w:r>
      <w:r w:rsidR="00634B8F">
        <w:fldChar w:fldCharType="end"/>
      </w:r>
      <w:r w:rsidR="00022418" w:rsidRPr="00022418">
        <w:t>. Mettre ici le titre du tableau</w:t>
      </w:r>
      <w:r>
        <w:t xml:space="preserve"> (Style ‘Légende_tableau’).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1106"/>
        <w:gridCol w:w="1546"/>
        <w:gridCol w:w="1424"/>
      </w:tblGrid>
      <w:tr w:rsidR="00D340E6" w:rsidRPr="00456FFC" w14:paraId="043CD4D9" w14:textId="77777777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14:paraId="5B71B775" w14:textId="77777777" w:rsidR="00D340E6" w:rsidRPr="008E3FC9" w:rsidRDefault="00C63199" w:rsidP="0098647E">
            <w:pPr>
              <w:pStyle w:val="Titrecolonnestableaux"/>
            </w:pPr>
            <w:r>
              <w:t>Titre colonne 1</w:t>
            </w:r>
          </w:p>
        </w:tc>
        <w:tc>
          <w:tcPr>
            <w:tcW w:w="1106" w:type="dxa"/>
            <w:shd w:val="clear" w:color="auto" w:fill="auto"/>
          </w:tcPr>
          <w:p w14:paraId="3497EB95" w14:textId="77777777"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14:paraId="43357212" w14:textId="77777777" w:rsidR="00D340E6" w:rsidRPr="008E3FC9" w:rsidRDefault="0098647E" w:rsidP="008B3002">
            <w:pPr>
              <w:pStyle w:val="Titrecolonnestableaux"/>
            </w:pPr>
            <w:r>
              <w:t xml:space="preserve">Style (‘Titre colonnes </w:t>
            </w:r>
            <w:r w:rsidRPr="008B3002">
              <w:t>tableaux’</w:t>
            </w:r>
            <w:r>
              <w:t>)</w:t>
            </w:r>
          </w:p>
        </w:tc>
        <w:tc>
          <w:tcPr>
            <w:tcW w:w="1424" w:type="dxa"/>
          </w:tcPr>
          <w:p w14:paraId="7465E631" w14:textId="77777777"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14:paraId="621B7517" w14:textId="77777777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14:paraId="2CBE43CD" w14:textId="77777777"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14:paraId="1A3BE771" w14:textId="77777777"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14:paraId="072A96F9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14:paraId="07EE756C" w14:textId="77777777" w:rsidR="00D340E6" w:rsidRPr="00D216C5" w:rsidRDefault="00D340E6" w:rsidP="00D340E6">
            <w:pPr>
              <w:pStyle w:val="Cellulestableaux"/>
            </w:pPr>
          </w:p>
        </w:tc>
      </w:tr>
      <w:tr w:rsidR="00D340E6" w:rsidRPr="00456FFC" w14:paraId="66518ECA" w14:textId="77777777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14:paraId="5267F0C9" w14:textId="77777777"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14:paraId="788D2B67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14:paraId="5AC70D32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14:paraId="21521DE5" w14:textId="77777777" w:rsidR="00D340E6" w:rsidRPr="00D216C5" w:rsidRDefault="00D340E6" w:rsidP="00D340E6">
            <w:pPr>
              <w:pStyle w:val="Cellulestableaux"/>
            </w:pPr>
          </w:p>
        </w:tc>
      </w:tr>
    </w:tbl>
    <w:p w14:paraId="61DFC8DA" w14:textId="77777777" w:rsidR="00C63199" w:rsidRDefault="00C63199" w:rsidP="00C63199">
      <w:pPr>
        <w:pStyle w:val="Titre3"/>
        <w:rPr>
          <w:lang w:val="fr-FR"/>
        </w:rPr>
      </w:pPr>
      <w:bookmarkStart w:id="1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 w:firstRow="1" w:lastRow="1" w:firstColumn="1" w:lastColumn="1" w:noHBand="0" w:noVBand="0"/>
      </w:tblPr>
      <w:tblGrid>
        <w:gridCol w:w="4401"/>
        <w:gridCol w:w="651"/>
      </w:tblGrid>
      <w:tr w:rsidR="00FA7604" w14:paraId="6F3562D6" w14:textId="77777777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14:paraId="61293B7E" w14:textId="77777777"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 w14:anchorId="38F5B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4pt;height:37.6pt" o:ole="">
                  <v:imagedata r:id="rId12" o:title=""/>
                </v:shape>
                <o:OLEObject Type="Embed" ProgID="Equation.DSMT4" ShapeID="_x0000_i1025" DrawAspect="Content" ObjectID="_1729018542" r:id="rId13"/>
              </w:object>
            </w:r>
          </w:p>
        </w:tc>
        <w:tc>
          <w:tcPr>
            <w:tcW w:w="651" w:type="dxa"/>
            <w:vAlign w:val="center"/>
          </w:tcPr>
          <w:p w14:paraId="05DC4AFC" w14:textId="77777777"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1"/>
    <w:p w14:paraId="6E1D9BE8" w14:textId="77777777"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14:paraId="00F31057" w14:textId="654BDA2F"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4" w:history="1">
        <w:r w:rsidR="00B655C3" w:rsidRPr="001B164F">
          <w:rPr>
            <w:rStyle w:val="Lienhypertexte"/>
          </w:rPr>
          <w:t>http://sge2023.sciencesconf.org/</w:t>
        </w:r>
      </w:hyperlink>
      <w:r w:rsidR="00B655C3">
        <w:t xml:space="preserve"> </w:t>
      </w:r>
      <w:r w:rsidRPr="00C63199">
        <w:rPr>
          <w:lang w:bidi="en-US"/>
        </w:rPr>
        <w:t>(voir la rubrique ‘Soumission en ligne des communications’).</w:t>
      </w:r>
    </w:p>
    <w:p w14:paraId="07C6933B" w14:textId="77777777"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14:paraId="680AE5B2" w14:textId="77777777"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14:paraId="051AC9E7" w14:textId="77777777"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14:paraId="6FC051D2" w14:textId="77777777"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14:paraId="400FDA41" w14:textId="77777777"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14:paraId="3B34B7EB" w14:textId="77777777"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14:paraId="70809712" w14:textId="77777777" w:rsidR="006F3654" w:rsidRDefault="006F3654" w:rsidP="0098647E">
      <w:r w:rsidRPr="006F3654">
        <w:t>Citer ici les principales références du trav</w:t>
      </w:r>
      <w:r w:rsidR="007D1B31">
        <w:t>ail réalisé (style ‘Références’</w:t>
      </w:r>
      <w:r w:rsidRPr="006F3654">
        <w:t xml:space="preserve">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14:paraId="1030928A" w14:textId="77777777" w:rsidR="000E2512" w:rsidRPr="008B3002" w:rsidRDefault="000E2512" w:rsidP="003B41E4">
      <w:pPr>
        <w:pStyle w:val="Rfrences"/>
        <w:rPr>
          <w:lang w:val="en-US"/>
        </w:rPr>
      </w:pPr>
      <w:r w:rsidRPr="008B3002">
        <w:rPr>
          <w:lang w:val="en-US"/>
        </w:rPr>
        <w:t>T. Lubin, K. Berger, et A. Rezzoug, « Inductance and Force Calculation for Axisymmetric Coil Systems Including an Iron Core of Finite Length », Progress In Electromagnetics Research B, vol. 41, p. 377</w:t>
      </w:r>
      <w:r w:rsidRPr="008B3002">
        <w:rPr>
          <w:lang w:val="en-US"/>
        </w:rPr>
        <w:noBreakHyphen/>
        <w:t>396, juin 2012.</w:t>
      </w:r>
    </w:p>
    <w:p w14:paraId="32727B7F" w14:textId="77777777" w:rsidR="00B354AE" w:rsidRPr="003B41E4" w:rsidRDefault="000E2512" w:rsidP="003B41E4">
      <w:pPr>
        <w:pStyle w:val="Rfrences"/>
      </w:pPr>
      <w:r w:rsidRPr="008B3002">
        <w:rPr>
          <w:lang w:val="en-US"/>
        </w:rPr>
        <w:t xml:space="preserve">A. Wiederhold et al., « Electric and Magnetic Characterization of Bulk Ag-added MgB2 », in Superconductivity: Applications Today and Tomorrow, J. Muralidhar Miryala (Shibaura Institute of Technology Toyosu, Koto-ku, Tokyo, Éd. </w:t>
      </w:r>
      <w:r w:rsidRPr="003B41E4">
        <w:t>No</w:t>
      </w:r>
      <w:r w:rsidR="00B354AE" w:rsidRPr="003B41E4">
        <w:t xml:space="preserve">va Science Publishers, 2015, </w:t>
      </w:r>
      <w:r w:rsidRPr="003B41E4">
        <w:t>Chapter 12, p. 269</w:t>
      </w:r>
      <w:r w:rsidRPr="003B41E4">
        <w:noBreakHyphen/>
        <w:t>277.</w:t>
      </w:r>
    </w:p>
    <w:p w14:paraId="03EF2513" w14:textId="7F6A803B" w:rsidR="000F5108" w:rsidRDefault="000E2512" w:rsidP="004E6D53">
      <w:pPr>
        <w:pStyle w:val="Rfrences"/>
        <w:rPr>
          <w:lang w:val="en-US"/>
        </w:rPr>
      </w:pPr>
      <w:r w:rsidRPr="008B3002">
        <w:rPr>
          <w:lang w:val="en-US"/>
        </w:rPr>
        <w:t>K. Berger et al., « Benchmark on the 3D Numerical Modeling of a Superconducting Bulk », in 21st International Conference on the Computation of Electromagnetic Fields (Compumag 2017),</w:t>
      </w:r>
      <w:r w:rsidR="00B354AE" w:rsidRPr="008B3002">
        <w:rPr>
          <w:lang w:val="en-US"/>
        </w:rPr>
        <w:t xml:space="preserve"> Daejeon, South Korea, 2017, </w:t>
      </w:r>
      <w:r w:rsidR="000F5108">
        <w:rPr>
          <w:lang w:val="en-US"/>
        </w:rPr>
        <w:t>(ID 110).</w:t>
      </w:r>
    </w:p>
    <w:p w14:paraId="33C6523E" w14:textId="77777777" w:rsidR="004E6D53" w:rsidRPr="004E6D53" w:rsidRDefault="004E6D53" w:rsidP="004E6D53">
      <w:pPr>
        <w:pStyle w:val="Rfrences"/>
        <w:rPr>
          <w:lang w:val="en-US"/>
        </w:rPr>
        <w:sectPr w:rsidR="004E6D53" w:rsidRPr="004E6D53" w:rsidSect="00A96557">
          <w:type w:val="continuous"/>
          <w:pgSz w:w="11909" w:h="16834" w:code="9"/>
          <w:pgMar w:top="1383" w:right="731" w:bottom="1077" w:left="731" w:header="720" w:footer="450" w:gutter="0"/>
          <w:cols w:num="2" w:space="357"/>
          <w:docGrid w:linePitch="360"/>
        </w:sectPr>
      </w:pPr>
    </w:p>
    <w:p w14:paraId="7341A0B5" w14:textId="77777777" w:rsidR="008A55B5" w:rsidRPr="000E2512" w:rsidRDefault="008A55B5" w:rsidP="005A28F1">
      <w:pPr>
        <w:ind w:firstLine="0"/>
        <w:rPr>
          <w:lang w:val="en-US"/>
        </w:rPr>
      </w:pPr>
    </w:p>
    <w:sectPr w:rsidR="008A55B5" w:rsidRPr="000E2512" w:rsidSect="00A96557">
      <w:type w:val="continuous"/>
      <w:pgSz w:w="11909" w:h="16834" w:code="9"/>
      <w:pgMar w:top="1383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D7F543" w14:textId="77777777" w:rsidR="001E20F7" w:rsidRDefault="001E20F7" w:rsidP="001518CC">
      <w:pPr>
        <w:spacing w:after="0" w:line="240" w:lineRule="auto"/>
      </w:pPr>
      <w:r>
        <w:separator/>
      </w:r>
    </w:p>
  </w:endnote>
  <w:endnote w:type="continuationSeparator" w:id="0">
    <w:p w14:paraId="20AD956D" w14:textId="77777777" w:rsidR="001E20F7" w:rsidRDefault="001E20F7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2BFD5F2" w14:textId="77777777" w:rsidR="001E20F7" w:rsidRDefault="001E20F7" w:rsidP="001518CC">
      <w:pPr>
        <w:spacing w:after="0" w:line="240" w:lineRule="auto"/>
      </w:pPr>
      <w:r>
        <w:separator/>
      </w:r>
    </w:p>
  </w:footnote>
  <w:footnote w:type="continuationSeparator" w:id="0">
    <w:p w14:paraId="49BB88F5" w14:textId="77777777" w:rsidR="001E20F7" w:rsidRDefault="001E20F7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C52706" w14:textId="77777777"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139B02" w14:textId="0CF655A0" w:rsidR="00250672" w:rsidRPr="00230226" w:rsidRDefault="0072483D" w:rsidP="00A96557">
    <w:pPr>
      <w:pStyle w:val="En-tte"/>
      <w:jc w:val="right"/>
      <w:rPr>
        <w:rFonts w:eastAsia="Times New Roman"/>
        <w:spacing w:val="0"/>
        <w:sz w:val="16"/>
        <w:szCs w:val="16"/>
        <w:lang w:eastAsia="fr-FR"/>
      </w:rPr>
    </w:pPr>
    <w:r w:rsidRPr="00230226">
      <w:rPr>
        <w:rFonts w:eastAsia="Times New Roman"/>
        <w:b/>
        <w:spacing w:val="0"/>
        <w:sz w:val="16"/>
        <w:szCs w:val="16"/>
        <w:lang w:eastAsia="fr-FR"/>
      </w:rPr>
      <w:t>S</w:t>
    </w:r>
    <w:r w:rsidR="00FC4009" w:rsidRPr="00230226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="00FC4009" w:rsidRPr="00230226">
      <w:rPr>
        <w:rFonts w:eastAsia="Times New Roman"/>
        <w:b/>
        <w:spacing w:val="0"/>
        <w:sz w:val="16"/>
        <w:szCs w:val="16"/>
        <w:lang w:eastAsia="fr-FR"/>
      </w:rPr>
      <w:t>G</w:t>
    </w:r>
    <w:r w:rsidR="00FC4009" w:rsidRPr="00230226">
      <w:rPr>
        <w:rFonts w:eastAsia="Times New Roman"/>
        <w:spacing w:val="0"/>
        <w:sz w:val="16"/>
        <w:szCs w:val="16"/>
        <w:lang w:eastAsia="fr-FR"/>
      </w:rPr>
      <w:t xml:space="preserve">énie </w:t>
    </w:r>
    <w:r w:rsidR="00FC4009" w:rsidRPr="00230226">
      <w:rPr>
        <w:rFonts w:eastAsia="Times New Roman"/>
        <w:b/>
        <w:spacing w:val="0"/>
        <w:sz w:val="16"/>
        <w:szCs w:val="16"/>
        <w:lang w:eastAsia="fr-FR"/>
      </w:rPr>
      <w:t>E</w:t>
    </w:r>
    <w:r w:rsidR="00FC4009" w:rsidRPr="00230226">
      <w:rPr>
        <w:rFonts w:eastAsia="Times New Roman"/>
        <w:spacing w:val="0"/>
        <w:sz w:val="16"/>
        <w:szCs w:val="16"/>
        <w:lang w:eastAsia="fr-FR"/>
      </w:rPr>
      <w:t>lectrique</w:t>
    </w:r>
    <w:r w:rsidR="00A75DC0" w:rsidRPr="00230226">
      <w:rPr>
        <w:rFonts w:eastAsia="Times New Roman"/>
        <w:spacing w:val="0"/>
        <w:sz w:val="16"/>
        <w:szCs w:val="16"/>
        <w:lang w:eastAsia="fr-FR"/>
      </w:rPr>
      <w:t xml:space="preserve"> </w:t>
    </w:r>
    <w:r w:rsidR="004B4996" w:rsidRPr="00230226">
      <w:rPr>
        <w:rFonts w:eastAsia="Times New Roman"/>
        <w:spacing w:val="0"/>
        <w:sz w:val="16"/>
        <w:szCs w:val="16"/>
        <w:lang w:eastAsia="fr-FR"/>
      </w:rPr>
      <w:t>(</w:t>
    </w:r>
    <w:r w:rsidR="00251FDB" w:rsidRPr="00230226">
      <w:rPr>
        <w:rFonts w:eastAsia="Times New Roman"/>
        <w:spacing w:val="0"/>
        <w:sz w:val="16"/>
        <w:szCs w:val="16"/>
        <w:lang w:eastAsia="fr-FR"/>
      </w:rPr>
      <w:t>sge</w:t>
    </w:r>
    <w:r w:rsidR="004B4996" w:rsidRPr="00230226">
      <w:rPr>
        <w:rFonts w:eastAsia="Times New Roman"/>
        <w:spacing w:val="0"/>
        <w:sz w:val="16"/>
        <w:szCs w:val="16"/>
        <w:lang w:eastAsia="fr-FR"/>
      </w:rPr>
      <w:t xml:space="preserve"> 202</w:t>
    </w:r>
    <w:r w:rsidR="002445B3" w:rsidRPr="00230226">
      <w:rPr>
        <w:rFonts w:eastAsia="Times New Roman"/>
        <w:spacing w:val="0"/>
        <w:sz w:val="16"/>
        <w:szCs w:val="16"/>
        <w:lang w:eastAsia="fr-FR"/>
      </w:rPr>
      <w:t>3</w:t>
    </w:r>
    <w:r w:rsidR="006A775F" w:rsidRPr="00230226">
      <w:rPr>
        <w:rFonts w:eastAsia="Times New Roman"/>
        <w:spacing w:val="0"/>
        <w:sz w:val="16"/>
        <w:szCs w:val="16"/>
        <w:lang w:eastAsia="fr-FR"/>
      </w:rPr>
      <w:t>)</w:t>
    </w:r>
    <w:r w:rsidR="00FC4009" w:rsidRPr="00230226">
      <w:rPr>
        <w:rFonts w:eastAsia="Times New Roman"/>
        <w:spacing w:val="0"/>
        <w:sz w:val="16"/>
        <w:szCs w:val="16"/>
        <w:lang w:eastAsia="fr-FR"/>
      </w:rPr>
      <w:t xml:space="preserve">, </w:t>
    </w:r>
    <w:r w:rsidR="002445B3" w:rsidRPr="00230226">
      <w:rPr>
        <w:rFonts w:eastAsia="Times New Roman"/>
        <w:spacing w:val="0"/>
        <w:sz w:val="16"/>
        <w:szCs w:val="16"/>
        <w:lang w:eastAsia="fr-FR"/>
      </w:rPr>
      <w:t>5</w:t>
    </w:r>
    <w:r w:rsidR="004B4996" w:rsidRPr="00230226">
      <w:rPr>
        <w:rFonts w:eastAsia="Times New Roman"/>
        <w:spacing w:val="0"/>
        <w:sz w:val="16"/>
        <w:szCs w:val="16"/>
        <w:lang w:eastAsia="fr-FR"/>
      </w:rPr>
      <w:t xml:space="preserve"> -</w:t>
    </w:r>
    <w:r w:rsidR="002445B3" w:rsidRPr="00230226">
      <w:rPr>
        <w:rFonts w:eastAsia="Times New Roman"/>
        <w:spacing w:val="0"/>
        <w:sz w:val="16"/>
        <w:szCs w:val="16"/>
        <w:lang w:eastAsia="fr-FR"/>
      </w:rPr>
      <w:t xml:space="preserve"> 7</w:t>
    </w:r>
    <w:r w:rsidR="004B4996" w:rsidRPr="00230226">
      <w:rPr>
        <w:rFonts w:eastAsia="Times New Roman"/>
        <w:spacing w:val="0"/>
        <w:sz w:val="16"/>
        <w:szCs w:val="16"/>
        <w:lang w:eastAsia="fr-FR"/>
      </w:rPr>
      <w:t xml:space="preserve"> </w:t>
    </w:r>
    <w:r w:rsidR="00F82360" w:rsidRPr="00230226">
      <w:rPr>
        <w:rFonts w:eastAsia="Times New Roman"/>
        <w:spacing w:val="0"/>
        <w:sz w:val="16"/>
        <w:szCs w:val="16"/>
        <w:lang w:eastAsia="fr-FR"/>
      </w:rPr>
      <w:t>juillet</w:t>
    </w:r>
    <w:r w:rsidR="004B4996" w:rsidRPr="00230226">
      <w:rPr>
        <w:rFonts w:eastAsia="Times New Roman"/>
        <w:spacing w:val="0"/>
        <w:sz w:val="16"/>
        <w:szCs w:val="16"/>
        <w:lang w:eastAsia="fr-FR"/>
      </w:rPr>
      <w:t xml:space="preserve"> 202</w:t>
    </w:r>
    <w:r w:rsidR="002445B3" w:rsidRPr="00230226">
      <w:rPr>
        <w:rFonts w:eastAsia="Times New Roman"/>
        <w:spacing w:val="0"/>
        <w:sz w:val="16"/>
        <w:szCs w:val="16"/>
        <w:lang w:eastAsia="fr-FR"/>
      </w:rPr>
      <w:t>3</w:t>
    </w:r>
    <w:r w:rsidR="006A775F" w:rsidRPr="00230226">
      <w:rPr>
        <w:rFonts w:eastAsia="Times New Roman"/>
        <w:spacing w:val="0"/>
        <w:sz w:val="16"/>
        <w:szCs w:val="16"/>
        <w:lang w:eastAsia="fr-FR"/>
      </w:rPr>
      <w:t xml:space="preserve">, </w:t>
    </w:r>
    <w:r w:rsidR="00F82360" w:rsidRPr="00230226">
      <w:rPr>
        <w:rFonts w:eastAsia="Times New Roman"/>
        <w:spacing w:val="0"/>
        <w:sz w:val="16"/>
        <w:szCs w:val="16"/>
        <w:lang w:eastAsia="fr-FR"/>
      </w:rPr>
      <w:t>lille</w:t>
    </w:r>
    <w:r w:rsidR="006A775F" w:rsidRPr="00230226">
      <w:rPr>
        <w:rFonts w:eastAsia="Times New Roman"/>
        <w:spacing w:val="0"/>
        <w:sz w:val="16"/>
        <w:szCs w:val="16"/>
        <w:lang w:eastAsia="fr-FR"/>
      </w:rPr>
      <w:t xml:space="preserve">, </w:t>
    </w:r>
    <w:r w:rsidR="00F82360" w:rsidRPr="00230226">
      <w:rPr>
        <w:rFonts w:eastAsia="Times New Roman"/>
        <w:spacing w:val="0"/>
        <w:sz w:val="16"/>
        <w:szCs w:val="16"/>
        <w:lang w:eastAsia="fr-FR"/>
      </w:rPr>
      <w:t>fran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2CA544A"/>
    <w:multiLevelType w:val="singleLevel"/>
    <w:tmpl w:val="0E7AC4FE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59A6"/>
    <w:rsid w:val="0000236A"/>
    <w:rsid w:val="00005DBC"/>
    <w:rsid w:val="0001163F"/>
    <w:rsid w:val="00022418"/>
    <w:rsid w:val="0004390D"/>
    <w:rsid w:val="00046E16"/>
    <w:rsid w:val="000A7D91"/>
    <w:rsid w:val="000B4641"/>
    <w:rsid w:val="000B543B"/>
    <w:rsid w:val="000C7A76"/>
    <w:rsid w:val="000E2512"/>
    <w:rsid w:val="000F0DE7"/>
    <w:rsid w:val="000F2A14"/>
    <w:rsid w:val="000F5108"/>
    <w:rsid w:val="00103C7D"/>
    <w:rsid w:val="0010711E"/>
    <w:rsid w:val="00127EDD"/>
    <w:rsid w:val="001518CC"/>
    <w:rsid w:val="00167D18"/>
    <w:rsid w:val="00186F25"/>
    <w:rsid w:val="0019483A"/>
    <w:rsid w:val="001E20F7"/>
    <w:rsid w:val="001F14D8"/>
    <w:rsid w:val="001F1A6B"/>
    <w:rsid w:val="002116EE"/>
    <w:rsid w:val="00230226"/>
    <w:rsid w:val="002445B3"/>
    <w:rsid w:val="00250672"/>
    <w:rsid w:val="00251FDB"/>
    <w:rsid w:val="00276735"/>
    <w:rsid w:val="0028409E"/>
    <w:rsid w:val="002864A3"/>
    <w:rsid w:val="00287B5A"/>
    <w:rsid w:val="002B3B81"/>
    <w:rsid w:val="002C1D87"/>
    <w:rsid w:val="002D5A9B"/>
    <w:rsid w:val="002D7823"/>
    <w:rsid w:val="00317DEF"/>
    <w:rsid w:val="00366AE1"/>
    <w:rsid w:val="00391A89"/>
    <w:rsid w:val="003A47B5"/>
    <w:rsid w:val="003A59A6"/>
    <w:rsid w:val="003B41E4"/>
    <w:rsid w:val="003D4B81"/>
    <w:rsid w:val="003F25F5"/>
    <w:rsid w:val="004059FE"/>
    <w:rsid w:val="004101AB"/>
    <w:rsid w:val="004445B3"/>
    <w:rsid w:val="0048033E"/>
    <w:rsid w:val="004A7681"/>
    <w:rsid w:val="004B4996"/>
    <w:rsid w:val="004E6D53"/>
    <w:rsid w:val="00524CBC"/>
    <w:rsid w:val="00524F7B"/>
    <w:rsid w:val="00535A81"/>
    <w:rsid w:val="005A1FE5"/>
    <w:rsid w:val="005A28F1"/>
    <w:rsid w:val="005B520E"/>
    <w:rsid w:val="005B535B"/>
    <w:rsid w:val="006108A4"/>
    <w:rsid w:val="00616E23"/>
    <w:rsid w:val="00627F39"/>
    <w:rsid w:val="00634B8F"/>
    <w:rsid w:val="0067043C"/>
    <w:rsid w:val="00692AFB"/>
    <w:rsid w:val="006A775F"/>
    <w:rsid w:val="006C4648"/>
    <w:rsid w:val="006E260D"/>
    <w:rsid w:val="006F3654"/>
    <w:rsid w:val="00713375"/>
    <w:rsid w:val="00714F4C"/>
    <w:rsid w:val="0072064C"/>
    <w:rsid w:val="0072483D"/>
    <w:rsid w:val="007262ED"/>
    <w:rsid w:val="0072694C"/>
    <w:rsid w:val="007368ED"/>
    <w:rsid w:val="007442B3"/>
    <w:rsid w:val="00753F7B"/>
    <w:rsid w:val="00787C5A"/>
    <w:rsid w:val="007919DE"/>
    <w:rsid w:val="007A4FB8"/>
    <w:rsid w:val="007B6179"/>
    <w:rsid w:val="007C0308"/>
    <w:rsid w:val="007D1B31"/>
    <w:rsid w:val="007D3333"/>
    <w:rsid w:val="007D3EC1"/>
    <w:rsid w:val="007F2974"/>
    <w:rsid w:val="008014D2"/>
    <w:rsid w:val="008054BC"/>
    <w:rsid w:val="00811553"/>
    <w:rsid w:val="008129FC"/>
    <w:rsid w:val="008A55B5"/>
    <w:rsid w:val="008A75C8"/>
    <w:rsid w:val="008B0ED1"/>
    <w:rsid w:val="008B3002"/>
    <w:rsid w:val="009000B0"/>
    <w:rsid w:val="009072EF"/>
    <w:rsid w:val="0091467D"/>
    <w:rsid w:val="0096699C"/>
    <w:rsid w:val="0097508D"/>
    <w:rsid w:val="0098647E"/>
    <w:rsid w:val="009A63E8"/>
    <w:rsid w:val="009C7765"/>
    <w:rsid w:val="00A0704F"/>
    <w:rsid w:val="00A2022A"/>
    <w:rsid w:val="00A41BF0"/>
    <w:rsid w:val="00A510F7"/>
    <w:rsid w:val="00A557AC"/>
    <w:rsid w:val="00A70BE9"/>
    <w:rsid w:val="00A75DC0"/>
    <w:rsid w:val="00A85E8D"/>
    <w:rsid w:val="00A96557"/>
    <w:rsid w:val="00AB3BED"/>
    <w:rsid w:val="00AB5790"/>
    <w:rsid w:val="00AC6519"/>
    <w:rsid w:val="00B214D3"/>
    <w:rsid w:val="00B354AE"/>
    <w:rsid w:val="00B544A6"/>
    <w:rsid w:val="00B655C3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E10A6B"/>
    <w:rsid w:val="00E11285"/>
    <w:rsid w:val="00E20B42"/>
    <w:rsid w:val="00E236B2"/>
    <w:rsid w:val="00E609FD"/>
    <w:rsid w:val="00E82A20"/>
    <w:rsid w:val="00E91219"/>
    <w:rsid w:val="00E92A70"/>
    <w:rsid w:val="00EA506F"/>
    <w:rsid w:val="00EC2220"/>
    <w:rsid w:val="00EC22F0"/>
    <w:rsid w:val="00EE4362"/>
    <w:rsid w:val="00EF18D7"/>
    <w:rsid w:val="00EF1E8A"/>
    <w:rsid w:val="00EF3A1A"/>
    <w:rsid w:val="00F26F5E"/>
    <w:rsid w:val="00F34C76"/>
    <w:rsid w:val="00F67897"/>
    <w:rsid w:val="00F813A1"/>
    <w:rsid w:val="00F82360"/>
    <w:rsid w:val="00FA2E45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6A789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/>
    <w:lsdException w:name="heading 7" w:uiPriority="0"/>
    <w:lsdException w:name="heading 8" w:uiPriority="0"/>
    <w:lsdException w:name="heading 9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qFormat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qFormat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qFormat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qFormat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0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0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87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58145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3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5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9833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10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09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0047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0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04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72083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4796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42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1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06191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8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0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64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5778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23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5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92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474335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014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4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5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1931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45486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0746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916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280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53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4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800534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553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511732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11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02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54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846767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257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07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35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8653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846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46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02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342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667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92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146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4790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http://sge2023.sciencesconf.org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3090C3-A92C-4D58-8203-E20B4D0E6D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547</Words>
  <Characters>3014</Characters>
  <Application>Microsoft Office Word</Application>
  <DocSecurity>0</DocSecurity>
  <Lines>25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3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Abdelkader</cp:lastModifiedBy>
  <cp:revision>13</cp:revision>
  <cp:lastPrinted>2022-11-03T20:49:00Z</cp:lastPrinted>
  <dcterms:created xsi:type="dcterms:W3CDTF">2022-09-16T08:48:00Z</dcterms:created>
  <dcterms:modified xsi:type="dcterms:W3CDTF">2022-11-03T21:09:00Z</dcterms:modified>
</cp:coreProperties>
</file>